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771" r:id="rId2"/>
  </p:sldMasterIdLst>
  <p:notesMasterIdLst>
    <p:notesMasterId r:id="rId15"/>
  </p:notesMasterIdLst>
  <p:handoutMasterIdLst>
    <p:handoutMasterId r:id="rId16"/>
  </p:handoutMasterIdLst>
  <p:sldIdLst>
    <p:sldId id="611" r:id="rId3"/>
    <p:sldId id="599" r:id="rId4"/>
    <p:sldId id="600" r:id="rId5"/>
    <p:sldId id="601" r:id="rId6"/>
    <p:sldId id="602" r:id="rId7"/>
    <p:sldId id="603" r:id="rId8"/>
    <p:sldId id="604" r:id="rId9"/>
    <p:sldId id="605" r:id="rId10"/>
    <p:sldId id="606" r:id="rId11"/>
    <p:sldId id="607" r:id="rId12"/>
    <p:sldId id="608" r:id="rId13"/>
    <p:sldId id="609" r:id="rId14"/>
  </p:sldIdLst>
  <p:sldSz cx="12190413" cy="6859588"/>
  <p:notesSz cx="6858000" cy="9144000"/>
  <p:custDataLst>
    <p:tags r:id="rId17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B11212"/>
    <a:srgbClr val="9900CC"/>
    <a:srgbClr val="0066CC"/>
    <a:srgbClr val="38B1BF"/>
    <a:srgbClr val="0066FF"/>
    <a:srgbClr val="3399FF"/>
    <a:srgbClr val="0033CC"/>
    <a:srgbClr val="EF7768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25" autoAdjust="0"/>
    <p:restoredTop sz="94256" autoAdjust="0"/>
  </p:normalViewPr>
  <p:slideViewPr>
    <p:cSldViewPr>
      <p:cViewPr varScale="1">
        <p:scale>
          <a:sx n="82" d="100"/>
          <a:sy n="82" d="100"/>
        </p:scale>
        <p:origin x="1008" y="72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AC173A-3DA8-4893-B28A-1E15F55C330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10883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6712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5414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0667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189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653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30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861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2202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5284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1555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795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114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2701493"/>
            <a:ext cx="8595549" cy="18270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860599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689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247" y="2161089"/>
            <a:ext cx="4183490" cy="388167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308" y="2161090"/>
            <a:ext cx="4183489" cy="38816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093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658" y="2161484"/>
            <a:ext cx="4185078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658" y="2737879"/>
            <a:ext cx="4185078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7721" y="2161484"/>
            <a:ext cx="4185073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7722" y="2737879"/>
            <a:ext cx="4185072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2989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05338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01673-6F62-4415-893F-B4989FF108B4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97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1498951"/>
            <a:ext cx="3854026" cy="1278762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9842" y="515044"/>
            <a:ext cx="4512953" cy="55277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2777713"/>
            <a:ext cx="3854026" cy="258504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17" indent="0">
              <a:buNone/>
              <a:defRPr sz="1400"/>
            </a:lvl2pPr>
            <a:lvl3pPr marL="914035" indent="0">
              <a:buNone/>
              <a:defRPr sz="1200"/>
            </a:lvl3pPr>
            <a:lvl4pPr marL="1371052" indent="0">
              <a:buNone/>
              <a:defRPr sz="1000"/>
            </a:lvl4pPr>
            <a:lvl5pPr marL="1828068" indent="0">
              <a:buNone/>
              <a:defRPr sz="1000"/>
            </a:lvl5pPr>
            <a:lvl6pPr marL="2285085" indent="0">
              <a:buNone/>
              <a:defRPr sz="1000"/>
            </a:lvl6pPr>
            <a:lvl7pPr marL="2742103" indent="0">
              <a:buNone/>
              <a:defRPr sz="1000"/>
            </a:lvl7pPr>
            <a:lvl8pPr marL="3199120" indent="0">
              <a:buNone/>
              <a:defRPr sz="1000"/>
            </a:lvl8pPr>
            <a:lvl9pPr marL="3656137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6507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4801712"/>
            <a:ext cx="8595548" cy="566869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246" y="609741"/>
            <a:ext cx="8595549" cy="384660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54" indent="0">
              <a:buNone/>
              <a:defRPr sz="1600"/>
            </a:lvl2pPr>
            <a:lvl3pPr marL="914309" indent="0">
              <a:buNone/>
              <a:defRPr sz="1600"/>
            </a:lvl3pPr>
            <a:lvl4pPr marL="1371463" indent="0">
              <a:buNone/>
              <a:defRPr sz="1600"/>
            </a:lvl4pPr>
            <a:lvl5pPr marL="1828617" indent="0">
              <a:buNone/>
              <a:defRPr sz="1600"/>
            </a:lvl5pPr>
            <a:lvl6pPr marL="2285771" indent="0">
              <a:buNone/>
              <a:defRPr sz="1600"/>
            </a:lvl6pPr>
            <a:lvl7pPr marL="2742926" indent="0">
              <a:buNone/>
              <a:defRPr sz="1600"/>
            </a:lvl7pPr>
            <a:lvl8pPr marL="3200080" indent="0">
              <a:buNone/>
              <a:defRPr sz="1600"/>
            </a:lvl8pPr>
            <a:lvl9pPr marL="3657234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5368581"/>
            <a:ext cx="8595548" cy="674180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318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609741"/>
            <a:ext cx="8595549" cy="3404388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3543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5961" y="3633041"/>
            <a:ext cx="7223584" cy="381088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1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6545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1932435"/>
            <a:ext cx="8595549" cy="2596061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5193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04343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10" y="609741"/>
            <a:ext cx="8587085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67578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39600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6636" y="609741"/>
            <a:ext cx="1304573" cy="525266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247" y="609741"/>
            <a:ext cx="7059231" cy="5252666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04222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6871" y="2405091"/>
            <a:ext cx="7765925" cy="1646683"/>
          </a:xfrm>
        </p:spPr>
        <p:txBody>
          <a:bodyPr anchor="b">
            <a:noAutofit/>
          </a:bodyPr>
          <a:lstStyle>
            <a:lvl1pPr algn="r">
              <a:defRPr sz="5399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6871" y="4051771"/>
            <a:ext cx="7765925" cy="109715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07194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6" y="2161090"/>
            <a:ext cx="8595549" cy="3881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4196" y="6042761"/>
            <a:ext cx="91182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246" y="6042761"/>
            <a:ext cx="629679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545" y="6042761"/>
            <a:ext cx="68325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34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154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866" indent="-342866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876" indent="-285721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2886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040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194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349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503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8657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5811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34951">
              <a:schemeClr val="accent3">
                <a:lumMod val="40000"/>
                <a:lumOff val="60000"/>
              </a:schemeClr>
            </a:gs>
            <a:gs pos="78500">
              <a:srgbClr val="F8C2BB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5"/>
          <p:cNvSpPr txBox="1"/>
          <p:nvPr/>
        </p:nvSpPr>
        <p:spPr>
          <a:xfrm>
            <a:off x="5850533" y="2997746"/>
            <a:ext cx="5108990" cy="830946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EF7768">
                    <a:lumMod val="50000"/>
                  </a:srgbClr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主讲老师：陈小玉</a:t>
            </a:r>
            <a:endParaRPr kumimoji="0" lang="en-US" altLang="zh-CN" sz="4800" b="0" i="0" u="none" strike="noStrike" kern="1200" cap="none" spc="0" normalizeH="0" baseline="0" noProof="0" dirty="0">
              <a:ln>
                <a:noFill/>
              </a:ln>
              <a:solidFill>
                <a:srgbClr val="EF7768">
                  <a:lumMod val="50000"/>
                </a:srgbClr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34930" y="4493758"/>
            <a:ext cx="6340197" cy="1135054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印品黑体" panose="00000500000000000000"/>
                <a:cs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marL="0" marR="0" lvl="0" indent="0" algn="ctr" defTabSz="108839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练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营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篇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、提高篇、进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阶篇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0670" y="400493"/>
            <a:ext cx="10033415" cy="156961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none" lIns="91390" tIns="45695" rIns="91390" bIns="45695">
            <a:prstTxWarp prst="textWave2">
              <a:avLst/>
            </a:prstTxWarp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9</a:t>
            </a:r>
            <a:r>
              <a:rPr kumimoji="0" lang="zh-CN" altLang="en-US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章 动态规划入门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70" y="2492489"/>
            <a:ext cx="3816424" cy="375277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isometricOffAxis1Right"/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573498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198662" y="1117874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TextBox 30"/>
          <p:cNvSpPr txBox="1"/>
          <p:nvPr/>
        </p:nvSpPr>
        <p:spPr>
          <a:xfrm>
            <a:off x="2278782" y="2277666"/>
            <a:ext cx="6984776" cy="249299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soft" dir="t">
              <a:rot lat="0" lon="0" rev="15600000"/>
            </a:lightRig>
          </a:scene3d>
          <a:sp3d>
            <a:bevelT w="165100" prst="coolSlant"/>
          </a:sp3d>
        </p:spPr>
        <p:txBody>
          <a:bodyPr wrap="square" lIns="0" tIns="0" rIns="0" bIns="0" rtlCol="0">
            <a:spAutoFit/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段（区间长度）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（区间起点和终点）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（状态转移方程）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467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093210" y="954110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210" y="1842487"/>
            <a:ext cx="9823560" cy="396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74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146990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200120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2044799"/>
            <a:ext cx="92983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度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中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套，时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间复杂度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 flipH="1">
            <a:off x="1239472" y="3595262"/>
            <a:ext cx="1152128" cy="842644"/>
            <a:chOff x="1331640" y="1707656"/>
            <a:chExt cx="2796076" cy="2835508"/>
          </a:xfrm>
        </p:grpSpPr>
        <p:sp>
          <p:nvSpPr>
            <p:cNvPr id="18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0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1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22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3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2604018" y="364839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505317" y="4479671"/>
            <a:ext cx="895638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面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最优值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是玩牌的最小分数，如果还想知道抽牌的顺序，怎么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办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算法时间复杂度能否优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化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510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"/>
          <a:stretch/>
        </p:blipFill>
        <p:spPr>
          <a:xfrm>
            <a:off x="854275" y="1197546"/>
            <a:ext cx="8908562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70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694606" y="1757745"/>
            <a:ext cx="91450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输入样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张牌分别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玩家如果先拿出一张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则得分为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dirty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 smtClean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相当于两个矩阵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相乘的乘法次数，且执行乘法后只剩下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矩阵，相当于把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牌抽掉了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0671" y="1125370"/>
            <a:ext cx="2160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分析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888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矩形 5"/>
          <p:cNvSpPr/>
          <p:nvPr/>
        </p:nvSpPr>
        <p:spPr>
          <a:xfrm>
            <a:off x="1270671" y="1125370"/>
            <a:ext cx="23042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矩阵乘法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06" y="1926000"/>
            <a:ext cx="4680520" cy="30327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262" y="2493690"/>
            <a:ext cx="2333625" cy="1057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5"/>
          <a:stretch/>
        </p:blipFill>
        <p:spPr>
          <a:xfrm>
            <a:off x="5879182" y="3861842"/>
            <a:ext cx="3960440" cy="800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718" y="5269611"/>
            <a:ext cx="7563830" cy="57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50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770791" y="996950"/>
            <a:ext cx="89897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矩阵乘法有多种运算顺序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 A2)(A3 A4 A5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A2)( A3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4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5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(A2 A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4 A5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</a:p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否可以使用动态规划？</a:t>
            </a:r>
            <a:endParaRPr lang="zh-CN" altLang="en-US" sz="2800" b="1" dirty="0">
              <a:solidFill>
                <a:schemeClr val="accent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735166" y="3213770"/>
            <a:ext cx="5065022" cy="2814199"/>
            <a:chOff x="3389226" y="2746778"/>
            <a:chExt cx="6756376" cy="2814199"/>
          </a:xfrm>
        </p:grpSpPr>
        <p:grpSp>
          <p:nvGrpSpPr>
            <p:cNvPr id="7" name="组合 6"/>
            <p:cNvGrpSpPr/>
            <p:nvPr/>
          </p:nvGrpSpPr>
          <p:grpSpPr>
            <a:xfrm flipH="1">
              <a:off x="3391919" y="2746778"/>
              <a:ext cx="1829684" cy="1082122"/>
              <a:chOff x="3006872" y="1129208"/>
              <a:chExt cx="1525938" cy="1516360"/>
            </a:xfrm>
          </p:grpSpPr>
          <p:sp>
            <p:nvSpPr>
              <p:cNvPr id="23" name="圆角矩形 26"/>
              <p:cNvSpPr/>
              <p:nvPr/>
            </p:nvSpPr>
            <p:spPr>
              <a:xfrm>
                <a:off x="3006872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5FCACB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Box 58"/>
              <p:cNvSpPr txBox="1"/>
              <p:nvPr/>
            </p:nvSpPr>
            <p:spPr>
              <a:xfrm>
                <a:off x="3604087" y="1649338"/>
                <a:ext cx="499942" cy="733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390572" y="3589450"/>
              <a:ext cx="1829684" cy="1145724"/>
              <a:chOff x="4607328" y="1129208"/>
              <a:chExt cx="1525938" cy="1516360"/>
            </a:xfrm>
          </p:grpSpPr>
          <p:sp>
            <p:nvSpPr>
              <p:cNvPr id="21" name="圆角矩形 26"/>
              <p:cNvSpPr/>
              <p:nvPr/>
            </p:nvSpPr>
            <p:spPr>
              <a:xfrm flipH="1">
                <a:off x="4607328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A0BF0D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Box 61"/>
              <p:cNvSpPr txBox="1"/>
              <p:nvPr/>
            </p:nvSpPr>
            <p:spPr>
              <a:xfrm>
                <a:off x="5061347" y="1528001"/>
                <a:ext cx="542098" cy="692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B11212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B11212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flipH="1">
              <a:off x="5149595" y="3048449"/>
              <a:ext cx="3576688" cy="652486"/>
              <a:chOff x="710069" y="2548099"/>
              <a:chExt cx="3639820" cy="88923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540383" y="2971232"/>
                <a:ext cx="809506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710069" y="2548099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子结构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5149595" y="3912833"/>
              <a:ext cx="4264187" cy="652486"/>
              <a:chOff x="8015905" y="2658621"/>
              <a:chExt cx="3446524" cy="889230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H="1">
                <a:off x="8015905" y="3101117"/>
                <a:ext cx="618094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8" name="矩形 17"/>
              <p:cNvSpPr>
                <a:spLocks noChangeArrowheads="1"/>
              </p:cNvSpPr>
              <p:nvPr/>
            </p:nvSpPr>
            <p:spPr bwMode="auto">
              <a:xfrm>
                <a:off x="8761987" y="2658621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重叠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 rot="16200000">
              <a:off x="3753849" y="4107396"/>
              <a:ext cx="1088958" cy="1818203"/>
              <a:chOff x="4607329" y="2741326"/>
              <a:chExt cx="1525938" cy="1516360"/>
            </a:xfrm>
          </p:grpSpPr>
          <p:sp>
            <p:nvSpPr>
              <p:cNvPr id="15" name="圆角矩形 26"/>
              <p:cNvSpPr/>
              <p:nvPr/>
            </p:nvSpPr>
            <p:spPr>
              <a:xfrm flipH="1" flipV="1">
                <a:off x="4607329" y="2741326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319095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TextBox 64"/>
              <p:cNvSpPr txBox="1"/>
              <p:nvPr/>
            </p:nvSpPr>
            <p:spPr>
              <a:xfrm rot="5400000">
                <a:off x="5121410" y="3067842"/>
                <a:ext cx="553027" cy="733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CC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6085699" y="4797946"/>
              <a:ext cx="4059903" cy="65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后效性</a:t>
              </a:r>
              <a:endPara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5149595" y="5101618"/>
              <a:ext cx="76473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0690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397464" y="1135910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6" name="椭圆 15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5900985" y="1931243"/>
              <a:ext cx="453105" cy="345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2566814" y="1248368"/>
            <a:ext cx="2575066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子结构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832215" y="1980860"/>
            <a:ext cx="779138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假设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乘法次数是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=a+b+d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190" y="2751334"/>
            <a:ext cx="5249431" cy="176974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397464" y="4967751"/>
            <a:ext cx="969197" cy="916189"/>
            <a:chOff x="6156589" y="2586760"/>
            <a:chExt cx="504056" cy="504056"/>
          </a:xfrm>
        </p:grpSpPr>
        <p:sp>
          <p:nvSpPr>
            <p:cNvPr id="12" name="椭圆 11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Box 30"/>
          <p:cNvSpPr txBox="1"/>
          <p:nvPr/>
        </p:nvSpPr>
        <p:spPr>
          <a:xfrm>
            <a:off x="2782837" y="5039538"/>
            <a:ext cx="2520280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问题重叠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735169" y="4950777"/>
            <a:ext cx="936100" cy="933163"/>
            <a:chOff x="6192159" y="2586760"/>
            <a:chExt cx="468486" cy="504056"/>
          </a:xfrm>
        </p:grpSpPr>
        <p:sp>
          <p:nvSpPr>
            <p:cNvPr id="21" name="椭圆 20"/>
            <p:cNvSpPr/>
            <p:nvPr/>
          </p:nvSpPr>
          <p:spPr>
            <a:xfrm>
              <a:off x="6192159" y="2586760"/>
              <a:ext cx="46848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Box 11"/>
            <p:cNvSpPr txBox="1"/>
            <p:nvPr/>
          </p:nvSpPr>
          <p:spPr>
            <a:xfrm>
              <a:off x="6234813" y="2680384"/>
              <a:ext cx="371816" cy="329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TextBox 30"/>
          <p:cNvSpPr txBox="1"/>
          <p:nvPr/>
        </p:nvSpPr>
        <p:spPr>
          <a:xfrm>
            <a:off x="6991737" y="5099320"/>
            <a:ext cx="1983788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后效性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6143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262558" y="981522"/>
            <a:ext cx="898534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07736" y="988703"/>
            <a:ext cx="760003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连乘的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最少乘法次数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3203" y="1632845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长度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73203" y="2268554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原问题与子问题之间的关系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253888" y="2773287"/>
          <a:ext cx="5798164" cy="250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Visio" r:id="rId4" imgW="2895656" imgH="1257351" progId="Visio.Drawing.11">
                  <p:embed/>
                </p:oleObj>
              </mc:Choice>
              <mc:Fallback>
                <p:oleObj name="Visio" r:id="rId4" imgW="2895656" imgH="1257351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888" y="2773287"/>
                        <a:ext cx="5798164" cy="2501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088279" y="4840208"/>
            <a:ext cx="8301932" cy="1357878"/>
            <a:chOff x="1088279" y="4840208"/>
            <a:chExt cx="8301932" cy="1357878"/>
          </a:xfrm>
        </p:grpSpPr>
        <p:sp>
          <p:nvSpPr>
            <p:cNvPr id="14" name="矩形 13"/>
            <p:cNvSpPr/>
            <p:nvPr/>
          </p:nvSpPr>
          <p:spPr>
            <a:xfrm>
              <a:off x="1088279" y="4840208"/>
              <a:ext cx="3744416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2206774" y="5548798"/>
            <a:ext cx="7183437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6" imgW="2730240" imgH="241200" progId="Equation.DSMT4">
                    <p:embed/>
                  </p:oleObj>
                </mc:Choice>
                <mc:Fallback>
                  <p:oleObj name="Equation" r:id="rId6" imgW="2730240" imgH="2412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774" y="5548798"/>
                          <a:ext cx="7183437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931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70744" y="2512908"/>
            <a:ext cx="893605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用一维数组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]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来记录矩阵的行和列，将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个矩阵的行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列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存储在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dirty="0" smtClean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数组元素相乘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</a:t>
            </a:r>
            <a:r>
              <a:rPr lang="en-US" altLang="zh-CN" dirty="0" smtClean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dirty="0" smtClean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352199" y="4741827"/>
          <a:ext cx="8218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3124080" imgH="241200" progId="Equation.DSMT4">
                  <p:embed/>
                </p:oleObj>
              </mc:Choice>
              <mc:Fallback>
                <p:oleObj name="Equation" r:id="rId4" imgW="3124080" imgH="241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199" y="4741827"/>
                        <a:ext cx="8218487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07896" y="1218659"/>
            <a:ext cx="1000963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张牌分别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相当于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矩阵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en-US" altLang="zh-CN" sz="2800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en-US" altLang="zh-CN" sz="2800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矩阵的最少乘法次数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12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62259" y="1472573"/>
            <a:ext cx="89853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err="1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147927" y="1570625"/>
            <a:ext cx="2968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128315" y="2180232"/>
            <a:ext cx="22518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11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54</TotalTime>
  <Words>667</Words>
  <Application>Microsoft Office PowerPoint</Application>
  <PresentationFormat>自定义</PresentationFormat>
  <Paragraphs>71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8" baseType="lpstr">
      <vt:lpstr>方正姚体</vt:lpstr>
      <vt:lpstr>华文新魏</vt:lpstr>
      <vt:lpstr>华文行楷</vt:lpstr>
      <vt:lpstr>宋体</vt:lpstr>
      <vt:lpstr>微软雅黑</vt:lpstr>
      <vt:lpstr>印品黑体</vt:lpstr>
      <vt:lpstr>Arial</vt:lpstr>
      <vt:lpstr>Calibri</vt:lpstr>
      <vt:lpstr>Impact</vt:lpstr>
      <vt:lpstr>Times New Roman</vt:lpstr>
      <vt:lpstr>Trebuchet MS</vt:lpstr>
      <vt:lpstr>Wingdings 3</vt:lpstr>
      <vt:lpstr>Office 主题</vt:lpstr>
      <vt:lpstr>平面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75</cp:revision>
  <dcterms:created xsi:type="dcterms:W3CDTF">2015-04-23T03:04:00Z</dcterms:created>
  <dcterms:modified xsi:type="dcterms:W3CDTF">2024-09-19T07:5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